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bidiVisual/>
        <w:tblW w:w="0" w:type="auto"/>
        <w:tblInd w:w="584" w:type="dxa"/>
        <w:tblLayout w:type="fixed"/>
        <w:tblLook w:val="04A0" w:firstRow="1" w:lastRow="0" w:firstColumn="1" w:lastColumn="0" w:noHBand="0" w:noVBand="1"/>
      </w:tblPr>
      <w:tblGrid>
        <w:gridCol w:w="634"/>
        <w:gridCol w:w="709"/>
        <w:gridCol w:w="8755"/>
      </w:tblGrid>
      <w:tr w:rsidR="00146F7D" w:rsidTr="00E96A30">
        <w:tc>
          <w:tcPr>
            <w:tcW w:w="1343" w:type="dxa"/>
            <w:gridSpan w:val="2"/>
          </w:tcPr>
          <w:p w:rsidR="00146F7D" w:rsidRDefault="009D59ED" w:rsidP="00146F7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eastAsia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5296BBE" wp14:editId="6117263F">
                      <wp:simplePos x="0" y="0"/>
                      <wp:positionH relativeFrom="column">
                        <wp:posOffset>5686425</wp:posOffset>
                      </wp:positionH>
                      <wp:positionV relativeFrom="paragraph">
                        <wp:posOffset>-133350</wp:posOffset>
                      </wp:positionV>
                      <wp:extent cx="1133475" cy="933450"/>
                      <wp:effectExtent l="0" t="0" r="9525" b="0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33475" cy="933450"/>
                              </a:xfrm>
                              <a:prstGeom prst="rect">
                                <a:avLst/>
                              </a:prstGeom>
                              <a:blipFill dpi="0" rotWithShape="1">
                                <a:blip r:embed="rId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" o:spid="_x0000_s1026" style="position:absolute;margin-left:447.75pt;margin-top:-10.5pt;width:89.25pt;height:73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" stroked="f" strokeweight="2pt">
                      <v:fill r:id="rId7" o:title="" recolor="t" rotate="t" type="frame"/>
                    </v:rect>
                  </w:pict>
                </mc:Fallback>
              </mc:AlternateContent>
            </w:r>
            <w:r w:rsidR="00146F7D">
              <w:rPr>
                <w:rFonts w:asciiTheme="minorHAnsi" w:hAnsiTheme="minorHAnsi" w:cstheme="minorHAnsi" w:hint="cs"/>
                <w:rtl/>
                <w:lang w:bidi="ar-DZ"/>
              </w:rPr>
              <w:t>السلم</w:t>
            </w:r>
          </w:p>
        </w:tc>
        <w:tc>
          <w:tcPr>
            <w:tcW w:w="8755" w:type="dxa"/>
            <w:vMerge w:val="restart"/>
          </w:tcPr>
          <w:p w:rsidR="00146F7D" w:rsidRDefault="00146F7D" w:rsidP="00AE4527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 xml:space="preserve">المستوى سنة </w:t>
            </w:r>
            <w:r w:rsidR="00AE4527">
              <w:rPr>
                <w:rFonts w:asciiTheme="minorHAnsi" w:hAnsiTheme="minorHAnsi" w:cstheme="minorHAnsi" w:hint="cs"/>
                <w:rtl/>
                <w:lang w:bidi="ar-DZ"/>
              </w:rPr>
              <w:t>الرابعة</w:t>
            </w:r>
            <w:r>
              <w:rPr>
                <w:rFonts w:asciiTheme="minorHAnsi" w:hAnsiTheme="minorHAnsi" w:cstheme="minorHAnsi" w:hint="cs"/>
                <w:rtl/>
                <w:lang w:bidi="ar-DZ"/>
              </w:rPr>
              <w:t xml:space="preserve"> متوسط                                                                 السنة الدراسية 202</w:t>
            </w:r>
            <w:r w:rsidR="005D4D5E">
              <w:rPr>
                <w:rFonts w:asciiTheme="minorHAnsi" w:hAnsiTheme="minorHAnsi" w:cstheme="minorHAnsi" w:hint="cs"/>
                <w:rtl/>
                <w:lang w:bidi="ar-DZ"/>
              </w:rPr>
              <w:t>4</w:t>
            </w:r>
            <w:r>
              <w:rPr>
                <w:rFonts w:asciiTheme="minorHAnsi" w:hAnsiTheme="minorHAnsi" w:cstheme="minorHAnsi" w:hint="cs"/>
                <w:rtl/>
                <w:lang w:bidi="ar-DZ"/>
              </w:rPr>
              <w:t>- 202</w:t>
            </w:r>
            <w:r w:rsidR="005D4D5E">
              <w:rPr>
                <w:rFonts w:asciiTheme="minorHAnsi" w:hAnsiTheme="minorHAnsi" w:cstheme="minorHAnsi" w:hint="cs"/>
                <w:rtl/>
                <w:lang w:bidi="ar-DZ"/>
              </w:rPr>
              <w:t>5</w:t>
            </w:r>
            <w:r>
              <w:rPr>
                <w:rFonts w:asciiTheme="minorHAnsi" w:hAnsiTheme="minorHAnsi" w:cstheme="minorHAnsi" w:hint="cs"/>
                <w:rtl/>
                <w:lang w:bidi="ar-DZ"/>
              </w:rPr>
              <w:t xml:space="preserve"> </w:t>
            </w:r>
          </w:p>
          <w:p w:rsidR="00146F7D" w:rsidRDefault="00AE4527" w:rsidP="00146F7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>تصحيح الاختبار</w:t>
            </w:r>
            <w:r w:rsidR="00146F7D">
              <w:rPr>
                <w:rFonts w:asciiTheme="minorHAnsi" w:hAnsiTheme="minorHAnsi" w:cstheme="minorHAnsi" w:hint="cs"/>
                <w:rtl/>
                <w:lang w:bidi="ar-DZ"/>
              </w:rPr>
              <w:t xml:space="preserve"> رقم 1</w:t>
            </w:r>
          </w:p>
        </w:tc>
      </w:tr>
      <w:tr w:rsidR="00146F7D" w:rsidTr="00E96A30">
        <w:tc>
          <w:tcPr>
            <w:tcW w:w="634" w:type="dxa"/>
          </w:tcPr>
          <w:p w:rsidR="00146F7D" w:rsidRDefault="00146F7D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>كلي</w:t>
            </w:r>
          </w:p>
        </w:tc>
        <w:tc>
          <w:tcPr>
            <w:tcW w:w="709" w:type="dxa"/>
          </w:tcPr>
          <w:p w:rsidR="00146F7D" w:rsidRDefault="00146F7D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>جزئي</w:t>
            </w:r>
          </w:p>
        </w:tc>
        <w:tc>
          <w:tcPr>
            <w:tcW w:w="8755" w:type="dxa"/>
            <w:vMerge/>
          </w:tcPr>
          <w:p w:rsidR="00146F7D" w:rsidRDefault="00146F7D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</w:tc>
      </w:tr>
      <w:tr w:rsidR="007E06A9" w:rsidTr="00E96A30">
        <w:tc>
          <w:tcPr>
            <w:tcW w:w="634" w:type="dxa"/>
            <w:vAlign w:val="center"/>
          </w:tcPr>
          <w:p w:rsidR="00146F7D" w:rsidRDefault="00DF062D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3</w:t>
            </w:r>
          </w:p>
        </w:tc>
        <w:tc>
          <w:tcPr>
            <w:tcW w:w="709" w:type="dxa"/>
          </w:tcPr>
          <w:p w:rsidR="003A7B83" w:rsidRDefault="003A7B83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062D" w:rsidRDefault="00DF062D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062D" w:rsidRDefault="00DF062D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062D" w:rsidRDefault="00DF062D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062D" w:rsidRDefault="00DF062D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062D" w:rsidRDefault="00DF062D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062D" w:rsidRDefault="00DF062D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,5</w:t>
            </w:r>
          </w:p>
          <w:p w:rsidR="00DF062D" w:rsidRDefault="00DF062D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062D" w:rsidRDefault="00DF062D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062D" w:rsidRDefault="00DF062D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062D" w:rsidRDefault="00DF062D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062D" w:rsidRDefault="00DF062D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0,5</w:t>
            </w:r>
          </w:p>
          <w:p w:rsidR="00DF062D" w:rsidRDefault="00DF062D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0,5</w:t>
            </w:r>
          </w:p>
          <w:p w:rsidR="00DF062D" w:rsidRDefault="00DF062D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062D" w:rsidRDefault="00DF062D" w:rsidP="00DF062D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0,5</w:t>
            </w:r>
          </w:p>
          <w:p w:rsidR="00DF062D" w:rsidRDefault="00DF062D" w:rsidP="007159F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</w:tc>
        <w:tc>
          <w:tcPr>
            <w:tcW w:w="8755" w:type="dxa"/>
          </w:tcPr>
          <w:p w:rsidR="00DF062D" w:rsidRPr="007E43D0" w:rsidRDefault="00DF062D" w:rsidP="00DF062D">
            <w:pPr>
              <w:rPr>
                <w:rFonts w:cs="Andalus"/>
                <w:sz w:val="36"/>
                <w:szCs w:val="36"/>
                <w:u w:val="single"/>
                <w:rtl/>
                <w:lang w:val="fr-FR" w:bidi="ar-DZ"/>
              </w:rPr>
            </w:pPr>
            <w:r w:rsidRPr="007159F6">
              <w:rPr>
                <w:rFonts w:cs="Andalus" w:hint="cs"/>
                <w:sz w:val="36"/>
                <w:szCs w:val="36"/>
                <w:u w:val="single"/>
                <w:rtl/>
              </w:rPr>
              <w:t>التمرين الأول</w:t>
            </w:r>
            <w:r>
              <w:rPr>
                <w:rFonts w:cs="Andalus" w:hint="cs"/>
                <w:sz w:val="36"/>
                <w:szCs w:val="36"/>
                <w:rtl/>
              </w:rPr>
              <w:t xml:space="preserve">    3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>نقاط</w:t>
            </w:r>
            <w:r>
              <w:rPr>
                <w:rFonts w:cs="Andalus"/>
                <w:sz w:val="36"/>
                <w:szCs w:val="36"/>
                <w:u w:val="single"/>
              </w:rPr>
              <w:t xml:space="preserve"> </w:t>
            </w:r>
          </w:p>
          <w:p w:rsidR="00DF062D" w:rsidRPr="005A0B58" w:rsidRDefault="00DF062D" w:rsidP="00DF062D">
            <w:pPr>
              <w:pStyle w:val="ListParagraph"/>
              <w:numPr>
                <w:ilvl w:val="0"/>
                <w:numId w:val="14"/>
              </w:numPr>
              <w:spacing w:after="240" w:line="360" w:lineRule="auto"/>
              <w:rPr>
                <w:rFonts w:asciiTheme="minorHAnsi" w:hAnsiTheme="minorHAnsi" w:cstheme="minorHAnsi"/>
                <w:sz w:val="28"/>
                <w:szCs w:val="28"/>
                <w:lang w:val="fr-FR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 xml:space="preserve">أحسب القاسم المشترك الأكبر بين العددين 216 و 150 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DF062D">
              <w:rPr>
                <w:rFonts w:asciiTheme="minorHAnsi" w:hAnsiTheme="minorHAnsi" w:cstheme="minorHAnsi"/>
                <w:position w:val="-122"/>
                <w:sz w:val="28"/>
                <w:szCs w:val="28"/>
                <w:lang w:val="fr-FR"/>
              </w:rPr>
              <w:object w:dxaOrig="2100" w:dyaOrig="2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9.2pt;height:151.45pt" o:ole="">
                  <v:imagedata r:id="rId8" o:title=""/>
                </v:shape>
                <o:OLEObject Type="Embed" ProgID="Equation.DSMT4" ShapeID="_x0000_i1025" DrawAspect="Content" ObjectID="_1795281647" r:id="rId9"/>
              </w:object>
            </w:r>
          </w:p>
          <w:p w:rsidR="00DF062D" w:rsidRDefault="00DF062D" w:rsidP="00DF062D">
            <w:pPr>
              <w:pStyle w:val="ListParagraph"/>
              <w:numPr>
                <w:ilvl w:val="0"/>
                <w:numId w:val="14"/>
              </w:numPr>
              <w:spacing w:after="240"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</w:p>
          <w:p w:rsidR="00DF062D" w:rsidRDefault="00DF062D" w:rsidP="00DF062D">
            <w:pPr>
              <w:pStyle w:val="ListParagraph"/>
              <w:numPr>
                <w:ilvl w:val="0"/>
                <w:numId w:val="12"/>
              </w:numPr>
              <w:spacing w:after="240"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 xml:space="preserve"> عدد الشاحنات اللازمة لنقل القمح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>هو 6  من السؤال السابق</w:t>
            </w:r>
          </w:p>
          <w:p w:rsidR="00DF062D" w:rsidRDefault="00DF062D" w:rsidP="00DF062D">
            <w:pPr>
              <w:pStyle w:val="ListParagraph"/>
              <w:numPr>
                <w:ilvl w:val="0"/>
                <w:numId w:val="12"/>
              </w:numPr>
              <w:spacing w:after="240"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 xml:space="preserve"> عدد أكياس النوع الجيّد </w:t>
            </w:r>
            <w:r w:rsidRPr="00DF062D">
              <w:rPr>
                <w:rFonts w:asciiTheme="minorHAnsi" w:hAnsiTheme="minorHAnsi" w:cstheme="minorHAnsi"/>
                <w:position w:val="-24"/>
                <w:sz w:val="28"/>
                <w:szCs w:val="28"/>
              </w:rPr>
              <w:object w:dxaOrig="920" w:dyaOrig="620">
                <v:shape id="_x0000_i1026" type="#_x0000_t75" style="width:46.2pt;height:31.25pt" o:ole="">
                  <v:imagedata r:id="rId10" o:title=""/>
                </v:shape>
                <o:OLEObject Type="Embed" ProgID="Equation.DSMT4" ShapeID="_x0000_i1026" DrawAspect="Content" ObjectID="_1795281648" r:id="rId11"/>
              </w:object>
            </w:r>
            <w:r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</w:t>
            </w:r>
          </w:p>
          <w:p w:rsidR="003A7B83" w:rsidRPr="00DF062D" w:rsidRDefault="00DF062D" w:rsidP="00DF062D">
            <w:pPr>
              <w:pStyle w:val="ListParagraph"/>
              <w:numPr>
                <w:ilvl w:val="0"/>
                <w:numId w:val="12"/>
              </w:numPr>
              <w:spacing w:after="240" w:line="360" w:lineRule="auto"/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>عدد أكياس النوع المتوسط</w:t>
            </w:r>
            <w:r w:rsidRPr="00DF062D">
              <w:rPr>
                <w:rFonts w:asciiTheme="minorHAnsi" w:hAnsiTheme="minorHAnsi" w:cstheme="minorHAnsi"/>
                <w:position w:val="-24"/>
                <w:sz w:val="28"/>
                <w:szCs w:val="28"/>
              </w:rPr>
              <w:object w:dxaOrig="940" w:dyaOrig="620">
                <v:shape id="_x0000_i1027" type="#_x0000_t75" style="width:46.85pt;height:31.25pt" o:ole="">
                  <v:imagedata r:id="rId12" o:title=""/>
                </v:shape>
                <o:OLEObject Type="Embed" ProgID="Equation.DSMT4" ShapeID="_x0000_i1027" DrawAspect="Content" ObjectID="_1795281649" r:id="rId13"/>
              </w:object>
            </w: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</w:p>
        </w:tc>
      </w:tr>
      <w:tr w:rsidR="00146F7D" w:rsidTr="00E96A30">
        <w:tc>
          <w:tcPr>
            <w:tcW w:w="634" w:type="dxa"/>
            <w:vAlign w:val="center"/>
          </w:tcPr>
          <w:p w:rsidR="00146F7D" w:rsidRDefault="00DF28A9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3</w:t>
            </w:r>
          </w:p>
          <w:p w:rsidR="008A4172" w:rsidRDefault="008A4172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2617DD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3</w:t>
            </w:r>
          </w:p>
        </w:tc>
        <w:tc>
          <w:tcPr>
            <w:tcW w:w="709" w:type="dxa"/>
          </w:tcPr>
          <w:p w:rsidR="00014BE7" w:rsidRDefault="00014BE7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28A9" w:rsidRDefault="00DF28A9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28A9" w:rsidRDefault="00DF28A9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28A9" w:rsidRDefault="00DF28A9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28A9" w:rsidRDefault="00DF28A9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28A9" w:rsidRDefault="00DF28A9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28A9" w:rsidRDefault="00DF28A9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  <w:p w:rsidR="00DF28A9" w:rsidRDefault="00DF28A9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28A9" w:rsidRDefault="00DF28A9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28A9" w:rsidRDefault="00DF28A9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28A9" w:rsidRDefault="00DF28A9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28A9" w:rsidRDefault="00DF28A9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28A9" w:rsidRDefault="00DF28A9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  <w:p w:rsidR="00DF28A9" w:rsidRDefault="00DF28A9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28A9" w:rsidRDefault="00DF28A9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28A9" w:rsidRDefault="00DF28A9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28A9" w:rsidRDefault="00DF28A9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28A9" w:rsidRDefault="00DF28A9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28A9" w:rsidRDefault="00DF28A9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28A9" w:rsidRDefault="00DF28A9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DF28A9" w:rsidRDefault="00DF28A9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  <w:p w:rsidR="008A4172" w:rsidRDefault="008A4172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  <w:p w:rsidR="008A4172" w:rsidRDefault="008A4172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  <w:bookmarkStart w:id="0" w:name="_GoBack"/>
            <w:bookmarkEnd w:id="0"/>
          </w:p>
          <w:p w:rsidR="008A4172" w:rsidRDefault="008A4172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  <w:p w:rsidR="008A4172" w:rsidRDefault="008A4172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146F7D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8A4172" w:rsidRDefault="008A4172" w:rsidP="00146F7D">
            <w:pPr>
              <w:pStyle w:val="ListParagraph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</w:tc>
        <w:tc>
          <w:tcPr>
            <w:tcW w:w="8755" w:type="dxa"/>
          </w:tcPr>
          <w:p w:rsidR="00DF062D" w:rsidRPr="007159F6" w:rsidRDefault="00DF062D" w:rsidP="00DF062D">
            <w:pPr>
              <w:spacing w:after="240" w:line="276" w:lineRule="auto"/>
              <w:rPr>
                <w:rFonts w:cs="Andalus"/>
                <w:sz w:val="36"/>
                <w:szCs w:val="36"/>
                <w:u w:val="single"/>
              </w:rPr>
            </w:pPr>
            <w:r w:rsidRPr="007159F6">
              <w:rPr>
                <w:rFonts w:cs="Andalus" w:hint="cs"/>
                <w:sz w:val="36"/>
                <w:szCs w:val="36"/>
                <w:u w:val="single"/>
                <w:rtl/>
              </w:rPr>
              <w:lastRenderedPageBreak/>
              <w:t>التمرين الثاني</w:t>
            </w:r>
            <w:r>
              <w:rPr>
                <w:rFonts w:cs="Andalus" w:hint="cs"/>
                <w:sz w:val="36"/>
                <w:szCs w:val="36"/>
                <w:rtl/>
              </w:rPr>
              <w:t xml:space="preserve">     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>3نقاط</w:t>
            </w:r>
          </w:p>
          <w:p w:rsidR="00DF062D" w:rsidRDefault="00DF062D" w:rsidP="00DF062D">
            <w:pPr>
              <w:pStyle w:val="ListParagraph"/>
              <w:numPr>
                <w:ilvl w:val="0"/>
                <w:numId w:val="15"/>
              </w:numPr>
              <w:spacing w:after="240" w:line="360" w:lineRule="auto"/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>أكتب</w:t>
            </w:r>
            <w:r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>A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>وَ</w:t>
            </w:r>
            <w:r>
              <w:rPr>
                <w:rFonts w:asciiTheme="minorHAnsi" w:hAnsiTheme="minorHAnsi" w:cstheme="minorHAnsi"/>
                <w:sz w:val="28"/>
                <w:szCs w:val="28"/>
                <w:lang w:val="fr-FR" w:bidi="ar-DZ"/>
              </w:rPr>
              <w:t>B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 من الشكل </w:t>
            </w:r>
            <w:r w:rsidRPr="000F2685">
              <w:rPr>
                <w:rFonts w:asciiTheme="minorHAnsi" w:hAnsiTheme="minorHAnsi" w:cstheme="minorHAnsi"/>
                <w:position w:val="-6"/>
                <w:sz w:val="28"/>
                <w:szCs w:val="28"/>
                <w:lang w:bidi="ar-DZ"/>
              </w:rPr>
              <w:object w:dxaOrig="840" w:dyaOrig="340">
                <v:shape id="_x0000_i1028" type="#_x0000_t75" style="width:50.95pt;height:21.05pt" o:ole="">
                  <v:imagedata r:id="rId14" o:title=""/>
                </v:shape>
                <o:OLEObject Type="Embed" ProgID="Equation.DSMT4" ShapeID="_x0000_i1028" DrawAspect="Content" ObjectID="_1795281650" r:id="rId15"/>
              </w:object>
            </w:r>
            <w:r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val="fr-FR" w:bidi="ar-DZ"/>
              </w:rPr>
              <w:t xml:space="preserve"> حيث </w:t>
            </w:r>
            <w:r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>a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>وَ</w:t>
            </w:r>
            <w:r>
              <w:rPr>
                <w:rFonts w:asciiTheme="minorHAnsi" w:hAnsiTheme="minorHAnsi" w:cstheme="minorHAnsi"/>
                <w:sz w:val="28"/>
                <w:szCs w:val="28"/>
                <w:lang w:val="fr-FR" w:bidi="ar-DZ"/>
              </w:rPr>
              <w:t>b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 عددان نسبيان</w:t>
            </w:r>
          </w:p>
          <w:p w:rsidR="00DF062D" w:rsidRDefault="00F93A5F" w:rsidP="00DF062D">
            <w:pPr>
              <w:pStyle w:val="ListParagraph"/>
              <w:spacing w:after="240"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</w:pPr>
            <w:r w:rsidRPr="00DF28A9">
              <w:rPr>
                <w:rFonts w:asciiTheme="minorHAnsi" w:hAnsiTheme="minorHAnsi" w:cstheme="minorHAnsi"/>
                <w:position w:val="-144"/>
                <w:sz w:val="28"/>
                <w:szCs w:val="28"/>
                <w:lang w:bidi="ar-DZ"/>
              </w:rPr>
              <w:object w:dxaOrig="2980" w:dyaOrig="3000">
                <v:shape id="_x0000_i1029" type="#_x0000_t75" style="width:211.25pt;height:170.5pt" o:ole="">
                  <v:imagedata r:id="rId16" o:title=""/>
                </v:shape>
                <o:OLEObject Type="Embed" ProgID="Equation.DSMT4" ShapeID="_x0000_i1029" DrawAspect="Content" ObjectID="_1795281651" r:id="rId17"/>
              </w:object>
            </w:r>
          </w:p>
          <w:p w:rsidR="00F93A5F" w:rsidRPr="00F93A5F" w:rsidRDefault="00DF062D" w:rsidP="00DF28A9">
            <w:pPr>
              <w:pStyle w:val="ListParagraph"/>
              <w:numPr>
                <w:ilvl w:val="0"/>
                <w:numId w:val="15"/>
              </w:numPr>
              <w:spacing w:after="240" w:line="360" w:lineRule="auto"/>
              <w:rPr>
                <w:rFonts w:asciiTheme="minorHAnsi" w:hAnsiTheme="minorHAnsi" w:cstheme="minorHAnsi"/>
                <w:sz w:val="28"/>
                <w:szCs w:val="28"/>
                <w:lang w:val="fr-FR" w:bidi="ar-DZ"/>
              </w:rPr>
            </w:pPr>
            <w:r w:rsidRPr="00F93A5F"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بين أن </w:t>
            </w:r>
            <w:r w:rsidRPr="000F2685">
              <w:rPr>
                <w:rFonts w:asciiTheme="minorHAnsi" w:hAnsiTheme="minorHAnsi" w:cstheme="minorHAnsi"/>
                <w:position w:val="-4"/>
                <w:sz w:val="28"/>
                <w:szCs w:val="28"/>
                <w:lang w:bidi="ar-DZ"/>
              </w:rPr>
              <w:object w:dxaOrig="580" w:dyaOrig="260">
                <v:shape id="_x0000_i1030" type="#_x0000_t75" style="width:29.9pt;height:13.6pt" o:ole="">
                  <v:imagedata r:id="rId18" o:title=""/>
                </v:shape>
                <o:OLEObject Type="Embed" ProgID="Equation.DSMT4" ShapeID="_x0000_i1030" DrawAspect="Content" ObjectID="_1795281652" r:id="rId19"/>
              </w:object>
            </w:r>
            <w:r w:rsidRPr="00F93A5F"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F93A5F"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>هو عدد طبيعي</w:t>
            </w:r>
          </w:p>
          <w:p w:rsidR="00DF28A9" w:rsidRPr="00F93A5F" w:rsidRDefault="00F93A5F" w:rsidP="00F93A5F">
            <w:pPr>
              <w:pStyle w:val="ListParagraph"/>
              <w:spacing w:after="240" w:line="360" w:lineRule="auto"/>
              <w:ind w:left="1080"/>
              <w:rPr>
                <w:rFonts w:asciiTheme="minorHAnsi" w:hAnsiTheme="minorHAnsi" w:cstheme="minorHAnsi"/>
                <w:sz w:val="28"/>
                <w:szCs w:val="28"/>
                <w:lang w:val="fr-FR" w:bidi="ar-DZ"/>
              </w:rPr>
            </w:pPr>
            <w:r w:rsidRPr="00DF28A9">
              <w:rPr>
                <w:rFonts w:asciiTheme="minorHAnsi" w:hAnsiTheme="minorHAnsi" w:cstheme="minorHAnsi"/>
                <w:position w:val="-18"/>
                <w:sz w:val="28"/>
                <w:szCs w:val="28"/>
                <w:lang w:bidi="ar-DZ"/>
              </w:rPr>
              <w:object w:dxaOrig="4560" w:dyaOrig="480">
                <v:shape id="_x0000_i1031" type="#_x0000_t75" style="width:310.4pt;height:31.9pt" o:ole="">
                  <v:imagedata r:id="rId20" o:title=""/>
                </v:shape>
                <o:OLEObject Type="Embed" ProgID="Equation.DSMT4" ShapeID="_x0000_i1031" DrawAspect="Content" ObjectID="_1795281653" r:id="rId21"/>
              </w:object>
            </w:r>
          </w:p>
          <w:p w:rsidR="00DF28A9" w:rsidRPr="000F2685" w:rsidRDefault="00DF28A9" w:rsidP="00DF28A9">
            <w:pPr>
              <w:spacing w:after="240" w:line="276" w:lineRule="auto"/>
              <w:rPr>
                <w:rFonts w:cs="Andalus"/>
                <w:sz w:val="36"/>
                <w:szCs w:val="36"/>
                <w:u w:val="single"/>
              </w:rPr>
            </w:pPr>
            <w:r w:rsidRPr="000F2685">
              <w:rPr>
                <w:rFonts w:cs="Andalus" w:hint="cs"/>
                <w:sz w:val="36"/>
                <w:szCs w:val="36"/>
                <w:u w:val="single"/>
                <w:rtl/>
              </w:rPr>
              <w:lastRenderedPageBreak/>
              <w:t xml:space="preserve">التمرين الثالث </w:t>
            </w:r>
            <w:r w:rsidRPr="000F2685">
              <w:rPr>
                <w:rFonts w:cs="Andalus" w:hint="cs"/>
                <w:sz w:val="36"/>
                <w:szCs w:val="36"/>
                <w:rtl/>
              </w:rPr>
              <w:t xml:space="preserve">     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>3</w:t>
            </w:r>
            <w:r w:rsidRPr="000F2685">
              <w:rPr>
                <w:rFonts w:cs="Andalus" w:hint="cs"/>
                <w:sz w:val="36"/>
                <w:szCs w:val="36"/>
                <w:u w:val="single"/>
                <w:rtl/>
              </w:rPr>
              <w:t>نق</w:t>
            </w:r>
            <w:r w:rsidRPr="000F2685">
              <w:rPr>
                <w:rFonts w:cs="Andalus" w:hint="cs"/>
                <w:sz w:val="36"/>
                <w:szCs w:val="36"/>
                <w:u w:val="single"/>
                <w:rtl/>
                <w:lang w:bidi="ar-DZ"/>
              </w:rPr>
              <w:t>ا</w:t>
            </w:r>
            <w:r w:rsidRPr="000F2685">
              <w:rPr>
                <w:rFonts w:cs="Andalus" w:hint="cs"/>
                <w:sz w:val="36"/>
                <w:szCs w:val="36"/>
                <w:u w:val="single"/>
                <w:rtl/>
              </w:rPr>
              <w:t>ط</w:t>
            </w:r>
          </w:p>
          <w:p w:rsidR="00DF28A9" w:rsidRDefault="00DF28A9" w:rsidP="00DF28A9">
            <w:pPr>
              <w:spacing w:line="360" w:lineRule="auto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 xml:space="preserve">القيمة المضبوطة لـ </w:t>
            </w:r>
            <w:r w:rsidR="00F512E2" w:rsidRPr="00176AB0">
              <w:rPr>
                <w:rFonts w:asciiTheme="minorHAnsi" w:hAnsiTheme="minorHAnsi" w:cstheme="minorHAnsi"/>
                <w:position w:val="-6"/>
                <w:lang w:bidi="ar-DZ"/>
              </w:rPr>
              <w:object w:dxaOrig="520" w:dyaOrig="279">
                <v:shape id="_x0000_i1042" type="#_x0000_t75" style="width:26.5pt;height:13.6pt" o:ole="">
                  <v:imagedata r:id="rId22" o:title=""/>
                </v:shape>
                <o:OLEObject Type="Embed" ProgID="Equation.DSMT4" ShapeID="_x0000_i1042" DrawAspect="Content" ObjectID="_1795281654" r:id="rId23"/>
              </w:object>
            </w:r>
            <w:r>
              <w:rPr>
                <w:rFonts w:asciiTheme="minorHAnsi" w:hAnsiTheme="minorHAnsi" w:cstheme="minorHAnsi"/>
                <w:rtl/>
                <w:lang w:bidi="ar-DZ"/>
              </w:rPr>
              <w:t xml:space="preserve"> </w:t>
            </w:r>
            <w:r>
              <w:rPr>
                <w:rFonts w:asciiTheme="minorHAnsi" w:hAnsiTheme="minorHAnsi" w:cstheme="minorHAnsi" w:hint="cs"/>
                <w:rtl/>
                <w:lang w:bidi="ar-DZ"/>
              </w:rPr>
              <w:t xml:space="preserve">وَ </w:t>
            </w:r>
            <w:r w:rsidR="00F512E2" w:rsidRPr="00176AB0">
              <w:rPr>
                <w:rFonts w:asciiTheme="minorHAnsi" w:hAnsiTheme="minorHAnsi" w:cstheme="minorHAnsi"/>
                <w:position w:val="-6"/>
                <w:lang w:bidi="ar-DZ"/>
              </w:rPr>
              <w:object w:dxaOrig="540" w:dyaOrig="279">
                <v:shape id="_x0000_i1043" type="#_x0000_t75" style="width:27.15pt;height:13.6pt" o:ole="">
                  <v:imagedata r:id="rId24" o:title=""/>
                </v:shape>
                <o:OLEObject Type="Embed" ProgID="Equation.DSMT4" ShapeID="_x0000_i1043" DrawAspect="Content" ObjectID="_1795281655" r:id="rId25"/>
              </w:object>
            </w:r>
            <w:r>
              <w:rPr>
                <w:rFonts w:asciiTheme="minorHAnsi" w:hAnsiTheme="minorHAnsi" w:cstheme="minorHAnsi"/>
                <w:rtl/>
                <w:lang w:bidi="ar-DZ"/>
              </w:rPr>
              <w:t xml:space="preserve"> </w:t>
            </w:r>
          </w:p>
          <w:p w:rsidR="00DF28A9" w:rsidRDefault="00F512E2" w:rsidP="00322C1E">
            <w:pPr>
              <w:spacing w:line="360" w:lineRule="auto"/>
              <w:rPr>
                <w:rFonts w:asciiTheme="minorHAnsi" w:hAnsiTheme="minorHAnsi" w:cstheme="minorHAnsi"/>
                <w:rtl/>
                <w:lang w:bidi="ar-DZ"/>
              </w:rPr>
            </w:pPr>
            <w:r w:rsidRPr="00C41D3E">
              <w:rPr>
                <w:rFonts w:asciiTheme="minorHAnsi" w:hAnsiTheme="minorHAnsi" w:cstheme="minorHAnsi"/>
                <w:position w:val="-122"/>
                <w:lang w:bidi="ar-DZ"/>
              </w:rPr>
              <w:object w:dxaOrig="3400" w:dyaOrig="2560">
                <v:shape id="_x0000_i1044" type="#_x0000_t75" style="width:171.85pt;height:126.35pt" o:ole="">
                  <v:imagedata r:id="rId26" o:title=""/>
                </v:shape>
                <o:OLEObject Type="Embed" ProgID="Equation.DSMT4" ShapeID="_x0000_i1044" DrawAspect="Content" ObjectID="_1795281656" r:id="rId27"/>
              </w:object>
            </w:r>
            <w:r w:rsidR="00DF28A9">
              <w:rPr>
                <w:rFonts w:asciiTheme="minorHAnsi" w:hAnsiTheme="minorHAnsi" w:cstheme="minorHAnsi"/>
                <w:position w:val="-6"/>
                <w:lang w:bidi="ar-DZ"/>
              </w:rPr>
              <w:t xml:space="preserve">        </w:t>
            </w:r>
            <w:r w:rsidR="00DF28A9">
              <w:rPr>
                <w:rFonts w:asciiTheme="minorHAnsi" w:hAnsiTheme="minorHAnsi" w:cstheme="minorHAnsi" w:hint="cs"/>
                <w:position w:val="-6"/>
                <w:rtl/>
                <w:lang w:bidi="ar-DZ"/>
              </w:rPr>
              <w:t xml:space="preserve">            </w:t>
            </w:r>
            <w:r w:rsidRPr="00C41D3E">
              <w:rPr>
                <w:rFonts w:asciiTheme="minorHAnsi" w:hAnsiTheme="minorHAnsi" w:cstheme="minorHAnsi"/>
                <w:position w:val="-76"/>
                <w:lang w:bidi="ar-DZ"/>
              </w:rPr>
              <w:object w:dxaOrig="3320" w:dyaOrig="1640">
                <v:shape id="_x0000_i1045" type="#_x0000_t75" style="width:167.1pt;height:80.85pt" o:ole="">
                  <v:imagedata r:id="rId28" o:title=""/>
                </v:shape>
                <o:OLEObject Type="Embed" ProgID="Equation.DSMT4" ShapeID="_x0000_i1045" DrawAspect="Content" ObjectID="_1795281657" r:id="rId29"/>
              </w:object>
            </w:r>
          </w:p>
          <w:p w:rsidR="009741B2" w:rsidRPr="009741B2" w:rsidRDefault="009741B2" w:rsidP="00322C1E">
            <w:pPr>
              <w:spacing w:line="360" w:lineRule="auto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 xml:space="preserve">للمعادلة حلان وبما </w:t>
            </w:r>
            <w:r w:rsidRPr="00176AB0">
              <w:rPr>
                <w:rFonts w:asciiTheme="minorHAnsi" w:hAnsiTheme="minorHAnsi" w:cstheme="minorHAnsi"/>
                <w:position w:val="-6"/>
                <w:lang w:bidi="ar-DZ"/>
              </w:rPr>
              <w:object w:dxaOrig="200" w:dyaOrig="279">
                <v:shape id="_x0000_i1048" type="#_x0000_t75" style="width:9.5pt;height:13.6pt" o:ole="">
                  <v:imagedata r:id="rId30" o:title=""/>
                </v:shape>
                <o:OLEObject Type="Embed" ProgID="Equation.DSMT4" ShapeID="_x0000_i1048" DrawAspect="Content" ObjectID="_1795281658" r:id="rId31"/>
              </w:object>
            </w:r>
            <w:r>
              <w:rPr>
                <w:rFonts w:asciiTheme="minorHAnsi" w:hAnsiTheme="minorHAnsi" w:cstheme="minorHAnsi" w:hint="cs"/>
                <w:rtl/>
                <w:lang w:bidi="ar-DZ"/>
              </w:rPr>
              <w:t>زاوية حادة نرفض الحل السالب</w:t>
            </w:r>
            <w:r w:rsidRPr="009741B2">
              <w:rPr>
                <w:rFonts w:asciiTheme="minorHAnsi" w:hAnsiTheme="minorHAnsi" w:cstheme="minorHAnsi"/>
                <w:position w:val="-24"/>
                <w:lang w:bidi="ar-DZ"/>
              </w:rPr>
              <w:object w:dxaOrig="1240" w:dyaOrig="680">
                <v:shape id="_x0000_i1049" type="#_x0000_t75" style="width:60.45pt;height:33.3pt" o:ole="">
                  <v:imagedata r:id="rId32" o:title=""/>
                </v:shape>
                <o:OLEObject Type="Embed" ProgID="Equation.DSMT4" ShapeID="_x0000_i1049" DrawAspect="Content" ObjectID="_1795281659" r:id="rId33"/>
              </w:object>
            </w:r>
          </w:p>
          <w:p w:rsidR="00DF28A9" w:rsidRDefault="00DF28A9" w:rsidP="00322C1E">
            <w:pPr>
              <w:spacing w:line="360" w:lineRule="auto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>استن</w:t>
            </w:r>
            <w:r w:rsidR="00322C1E">
              <w:rPr>
                <w:rFonts w:asciiTheme="minorHAnsi" w:hAnsiTheme="minorHAnsi" w:cstheme="minorHAnsi" w:hint="cs"/>
                <w:rtl/>
                <w:lang w:bidi="ar-DZ"/>
              </w:rPr>
              <w:t>ا</w:t>
            </w:r>
            <w:r>
              <w:rPr>
                <w:rFonts w:asciiTheme="minorHAnsi" w:hAnsiTheme="minorHAnsi" w:cstheme="minorHAnsi" w:hint="cs"/>
                <w:rtl/>
                <w:lang w:bidi="ar-DZ"/>
              </w:rPr>
              <w:t xml:space="preserve">ج قيس الزاوية </w:t>
            </w:r>
            <w:r w:rsidR="00F512E2" w:rsidRPr="00176AB0">
              <w:rPr>
                <w:rFonts w:asciiTheme="minorHAnsi" w:hAnsiTheme="minorHAnsi" w:cstheme="minorHAnsi"/>
                <w:position w:val="-6"/>
                <w:lang w:bidi="ar-DZ"/>
              </w:rPr>
              <w:object w:dxaOrig="200" w:dyaOrig="279">
                <v:shape id="_x0000_i1046" type="#_x0000_t75" style="width:9.5pt;height:13.6pt" o:ole="">
                  <v:imagedata r:id="rId30" o:title=""/>
                </v:shape>
                <o:OLEObject Type="Embed" ProgID="Equation.DSMT4" ShapeID="_x0000_i1046" DrawAspect="Content" ObjectID="_1795281660" r:id="rId34"/>
              </w:object>
            </w:r>
            <w:r>
              <w:rPr>
                <w:rFonts w:asciiTheme="minorHAnsi" w:hAnsiTheme="minorHAnsi" w:cstheme="minorHAnsi"/>
                <w:rtl/>
                <w:lang w:bidi="ar-DZ"/>
              </w:rPr>
              <w:t xml:space="preserve"> </w:t>
            </w:r>
          </w:p>
          <w:p w:rsidR="00984B0C" w:rsidRPr="00A304F9" w:rsidRDefault="00F512E2" w:rsidP="00DF28A9">
            <w:pPr>
              <w:spacing w:after="240" w:line="276" w:lineRule="auto"/>
              <w:rPr>
                <w:rFonts w:asciiTheme="minorHAnsi" w:hAnsiTheme="minorHAnsi" w:cstheme="minorHAnsi"/>
                <w:rtl/>
                <w:lang w:bidi="ar-DZ"/>
              </w:rPr>
            </w:pPr>
            <w:r w:rsidRPr="00322C1E">
              <w:rPr>
                <w:rFonts w:asciiTheme="minorHAnsi" w:hAnsiTheme="minorHAnsi" w:cstheme="minorHAnsi"/>
                <w:position w:val="-18"/>
                <w:lang w:bidi="ar-DZ"/>
              </w:rPr>
              <w:object w:dxaOrig="2280" w:dyaOrig="480">
                <v:shape id="_x0000_i1047" type="#_x0000_t75" style="width:112.75pt;height:23.75pt" o:ole="">
                  <v:imagedata r:id="rId35" o:title=""/>
                </v:shape>
                <o:OLEObject Type="Embed" ProgID="Equation.DSMT4" ShapeID="_x0000_i1047" DrawAspect="Content" ObjectID="_1795281661" r:id="rId36"/>
              </w:object>
            </w:r>
          </w:p>
        </w:tc>
      </w:tr>
      <w:tr w:rsidR="00146F7D" w:rsidTr="00A059CA">
        <w:tc>
          <w:tcPr>
            <w:tcW w:w="634" w:type="dxa"/>
            <w:vAlign w:val="center"/>
          </w:tcPr>
          <w:p w:rsidR="00A059CA" w:rsidRDefault="003E37AB" w:rsidP="00A059C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lastRenderedPageBreak/>
              <w:t>3</w:t>
            </w:r>
          </w:p>
        </w:tc>
        <w:tc>
          <w:tcPr>
            <w:tcW w:w="709" w:type="dxa"/>
          </w:tcPr>
          <w:p w:rsidR="00B140FB" w:rsidRDefault="00B140F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3E37AB" w:rsidRDefault="003E37A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3E37AB" w:rsidRDefault="003E37A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3E37AB" w:rsidRDefault="003E37A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3E37AB" w:rsidRDefault="003E37A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  <w:p w:rsidR="003E37AB" w:rsidRDefault="003E37A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3E37AB" w:rsidRDefault="003E37A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3E37AB" w:rsidRDefault="003E37A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3E37AB" w:rsidRDefault="003E37A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3E37AB" w:rsidRDefault="003E37A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  <w:p w:rsidR="003E37AB" w:rsidRDefault="003E37A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3E37AB" w:rsidRDefault="003E37A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3E37AB" w:rsidRDefault="003E37A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</w:tc>
        <w:tc>
          <w:tcPr>
            <w:tcW w:w="8755" w:type="dxa"/>
          </w:tcPr>
          <w:p w:rsidR="00F93A5F" w:rsidRPr="003E37AB" w:rsidRDefault="00F93A5F" w:rsidP="003E37AB">
            <w:pPr>
              <w:spacing w:line="480" w:lineRule="auto"/>
              <w:rPr>
                <w:rFonts w:cs="Andalus"/>
                <w:sz w:val="36"/>
                <w:szCs w:val="36"/>
                <w:u w:val="single"/>
                <w:lang w:val="fr-FR" w:bidi="ar-DZ"/>
              </w:rPr>
            </w:pPr>
            <w:r w:rsidRPr="007159F6">
              <w:rPr>
                <w:rFonts w:cs="Andalus" w:hint="cs"/>
                <w:sz w:val="36"/>
                <w:szCs w:val="36"/>
                <w:u w:val="single"/>
                <w:rtl/>
              </w:rPr>
              <w:t>التمرين ا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>لرابع</w:t>
            </w:r>
            <w:r>
              <w:rPr>
                <w:rFonts w:cs="Andalus" w:hint="cs"/>
                <w:sz w:val="36"/>
                <w:szCs w:val="36"/>
                <w:rtl/>
              </w:rPr>
              <w:t xml:space="preserve">    3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>نقاط</w:t>
            </w:r>
            <w:r>
              <w:rPr>
                <w:rFonts w:cs="Andalus"/>
                <w:sz w:val="36"/>
                <w:szCs w:val="36"/>
                <w:u w:val="single"/>
              </w:rPr>
              <w:t xml:space="preserve"> </w:t>
            </w:r>
          </w:p>
          <w:p w:rsidR="00F93A5F" w:rsidRDefault="00F93A5F" w:rsidP="00F93A5F">
            <w:pPr>
              <w:pStyle w:val="ListParagraph"/>
              <w:numPr>
                <w:ilvl w:val="0"/>
                <w:numId w:val="16"/>
              </w:numPr>
              <w:spacing w:line="360" w:lineRule="auto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>طول ضلع قطعة الارض.</w:t>
            </w:r>
          </w:p>
          <w:p w:rsidR="00F93A5F" w:rsidRDefault="00F93A5F" w:rsidP="00F93A5F">
            <w:pPr>
              <w:pStyle w:val="ListParagraph"/>
              <w:spacing w:line="360" w:lineRule="auto"/>
              <w:rPr>
                <w:rFonts w:asciiTheme="minorHAnsi" w:hAnsiTheme="minorHAnsi" w:cstheme="minorHAnsi"/>
                <w:rtl/>
                <w:lang w:val="fr-FR" w:bidi="ar-DZ"/>
              </w:rPr>
            </w:pPr>
            <w:r w:rsidRPr="00F93A5F">
              <w:rPr>
                <w:rFonts w:asciiTheme="minorHAnsi" w:hAnsiTheme="minorHAnsi" w:cstheme="minorHAnsi"/>
                <w:position w:val="-4"/>
                <w:lang w:bidi="ar-DZ"/>
              </w:rPr>
              <w:object w:dxaOrig="180" w:dyaOrig="279">
                <v:shape id="_x0000_i1032" type="#_x0000_t75" style="width:8.85pt;height:14.25pt" o:ole="">
                  <v:imagedata r:id="rId37" o:title=""/>
                </v:shape>
                <o:OLEObject Type="Embed" ProgID="Equation.DSMT4" ShapeID="_x0000_i1032" DrawAspect="Content" ObjectID="_1795281662" r:id="rId38"/>
              </w:object>
            </w:r>
            <w:r>
              <w:rPr>
                <w:rFonts w:asciiTheme="minorHAnsi" w:hAnsiTheme="minorHAnsi" w:cstheme="minorHAnsi"/>
                <w:rtl/>
                <w:lang w:bidi="ar-DZ"/>
              </w:rPr>
              <w:t xml:space="preserve"> </w:t>
            </w:r>
            <w:r>
              <w:rPr>
                <w:rFonts w:asciiTheme="minorHAnsi" w:hAnsiTheme="minorHAnsi" w:cstheme="minorHAnsi" w:hint="cs"/>
                <w:rtl/>
                <w:lang w:bidi="ar-DZ"/>
              </w:rPr>
              <w:t xml:space="preserve">نضع </w:t>
            </w:r>
            <w:r w:rsidRPr="00F93A5F">
              <w:rPr>
                <w:rFonts w:asciiTheme="minorHAnsi" w:hAnsiTheme="minorHAnsi" w:cstheme="minorHAnsi"/>
                <w:position w:val="-6"/>
                <w:lang w:bidi="ar-DZ"/>
              </w:rPr>
              <w:object w:dxaOrig="200" w:dyaOrig="220">
                <v:shape id="_x0000_i1033" type="#_x0000_t75" style="width:10.2pt;height:10.85pt" o:ole="">
                  <v:imagedata r:id="rId39" o:title=""/>
                </v:shape>
                <o:OLEObject Type="Embed" ProgID="Equation.DSMT4" ShapeID="_x0000_i1033" DrawAspect="Content" ObjectID="_1795281663" r:id="rId40"/>
              </w:object>
            </w:r>
            <w:r>
              <w:rPr>
                <w:rFonts w:asciiTheme="minorHAnsi" w:hAnsiTheme="minorHAnsi" w:cstheme="minorHAnsi"/>
                <w:rtl/>
                <w:lang w:bidi="ar-DZ"/>
              </w:rPr>
              <w:t xml:space="preserve"> </w:t>
            </w:r>
            <w:r>
              <w:rPr>
                <w:rFonts w:asciiTheme="minorHAnsi" w:hAnsiTheme="minorHAnsi" w:cstheme="minorHAnsi" w:hint="cs"/>
                <w:rtl/>
                <w:lang w:val="fr-FR" w:bidi="ar-DZ"/>
              </w:rPr>
              <w:t>طول ضلع المربع</w:t>
            </w:r>
          </w:p>
          <w:p w:rsidR="00F93A5F" w:rsidRDefault="00F93A5F" w:rsidP="00F93A5F">
            <w:pPr>
              <w:pStyle w:val="ListParagraph"/>
              <w:spacing w:line="360" w:lineRule="auto"/>
              <w:rPr>
                <w:rFonts w:asciiTheme="minorHAnsi" w:hAnsiTheme="minorHAnsi" w:cstheme="minorHAnsi"/>
                <w:lang w:bidi="ar-DZ"/>
              </w:rPr>
            </w:pPr>
            <w:r w:rsidRPr="00F93A5F">
              <w:rPr>
                <w:rFonts w:asciiTheme="minorHAnsi" w:hAnsiTheme="minorHAnsi" w:cstheme="minorHAnsi"/>
                <w:position w:val="-32"/>
                <w:lang w:val="fr-FR" w:bidi="ar-DZ"/>
              </w:rPr>
              <w:object w:dxaOrig="1420" w:dyaOrig="760">
                <v:shape id="_x0000_i1034" type="#_x0000_t75" style="width:70.65pt;height:38.05pt" o:ole="">
                  <v:imagedata r:id="rId41" o:title=""/>
                </v:shape>
                <o:OLEObject Type="Embed" ProgID="Equation.DSMT4" ShapeID="_x0000_i1034" DrawAspect="Content" ObjectID="_1795281664" r:id="rId42"/>
              </w:object>
            </w:r>
            <w:r>
              <w:rPr>
                <w:rFonts w:asciiTheme="minorHAnsi" w:hAnsiTheme="minorHAnsi" w:cstheme="minorHAnsi"/>
                <w:rtl/>
                <w:lang w:val="fr-FR" w:bidi="ar-DZ"/>
              </w:rPr>
              <w:t xml:space="preserve"> </w:t>
            </w:r>
          </w:p>
          <w:p w:rsidR="00F93A5F" w:rsidRDefault="00F93A5F" w:rsidP="00F93A5F">
            <w:pPr>
              <w:pStyle w:val="ListParagraph"/>
              <w:spacing w:line="360" w:lineRule="auto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>للمعادلة حلان</w:t>
            </w:r>
          </w:p>
          <w:p w:rsidR="00F93A5F" w:rsidRDefault="003E37AB" w:rsidP="00F93A5F">
            <w:pPr>
              <w:pStyle w:val="ListParagraph"/>
              <w:spacing w:line="360" w:lineRule="auto"/>
              <w:rPr>
                <w:rFonts w:asciiTheme="minorHAnsi" w:hAnsiTheme="minorHAnsi" w:cstheme="minorHAnsi"/>
                <w:lang w:bidi="ar-DZ"/>
              </w:rPr>
            </w:pPr>
            <w:r w:rsidRPr="003E37AB">
              <w:rPr>
                <w:rFonts w:asciiTheme="minorHAnsi" w:hAnsiTheme="minorHAnsi" w:cstheme="minorHAnsi"/>
                <w:position w:val="-28"/>
                <w:lang w:bidi="ar-DZ"/>
              </w:rPr>
              <w:object w:dxaOrig="1760" w:dyaOrig="680">
                <v:shape id="_x0000_i1035" type="#_x0000_t75" style="width:88.3pt;height:33.95pt" o:ole="">
                  <v:imagedata r:id="rId43" o:title=""/>
                </v:shape>
                <o:OLEObject Type="Embed" ProgID="Equation.DSMT4" ShapeID="_x0000_i1035" DrawAspect="Content" ObjectID="_1795281665" r:id="rId44"/>
              </w:object>
            </w:r>
            <w:r w:rsidR="00F93A5F">
              <w:rPr>
                <w:rFonts w:asciiTheme="minorHAnsi" w:hAnsiTheme="minorHAnsi" w:cstheme="minorHAnsi"/>
                <w:rtl/>
                <w:lang w:bidi="ar-DZ"/>
              </w:rPr>
              <w:t xml:space="preserve"> </w:t>
            </w:r>
            <w:r>
              <w:rPr>
                <w:rFonts w:asciiTheme="minorHAnsi" w:hAnsiTheme="minorHAnsi" w:cstheme="minorHAnsi" w:hint="cs"/>
                <w:rtl/>
                <w:lang w:bidi="ar-DZ"/>
              </w:rPr>
              <w:t xml:space="preserve"> وَ </w:t>
            </w:r>
            <w:r w:rsidRPr="003E37AB">
              <w:rPr>
                <w:rFonts w:asciiTheme="minorHAnsi" w:hAnsiTheme="minorHAnsi" w:cstheme="minorHAnsi"/>
                <w:position w:val="-28"/>
                <w:lang w:bidi="ar-DZ"/>
              </w:rPr>
              <w:object w:dxaOrig="2060" w:dyaOrig="680">
                <v:shape id="_x0000_i1036" type="#_x0000_t75" style="width:103.25pt;height:33.95pt" o:ole="">
                  <v:imagedata r:id="rId45" o:title=""/>
                </v:shape>
                <o:OLEObject Type="Embed" ProgID="Equation.DSMT4" ShapeID="_x0000_i1036" DrawAspect="Content" ObjectID="_1795281666" r:id="rId46"/>
              </w:object>
            </w:r>
            <w:r>
              <w:rPr>
                <w:rFonts w:asciiTheme="minorHAnsi" w:hAnsiTheme="minorHAnsi" w:cstheme="minorHAnsi"/>
                <w:rtl/>
                <w:lang w:bidi="ar-DZ"/>
              </w:rPr>
              <w:t xml:space="preserve"> </w:t>
            </w:r>
          </w:p>
          <w:p w:rsidR="003E37AB" w:rsidRDefault="003E37AB" w:rsidP="00F93A5F">
            <w:pPr>
              <w:pStyle w:val="ListParagraph"/>
              <w:spacing w:line="360" w:lineRule="auto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>بما ان قطعة ارض نلغي الحل السالب</w:t>
            </w:r>
          </w:p>
          <w:p w:rsidR="003E37AB" w:rsidRPr="00F93A5F" w:rsidRDefault="003E37AB" w:rsidP="00F93A5F">
            <w:pPr>
              <w:pStyle w:val="ListParagraph"/>
              <w:spacing w:line="360" w:lineRule="auto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>طول الضلع هو 12 متر</w:t>
            </w:r>
          </w:p>
          <w:p w:rsidR="00F93A5F" w:rsidRDefault="00F93A5F" w:rsidP="00F93A5F">
            <w:pPr>
              <w:pStyle w:val="ListParagraph"/>
              <w:numPr>
                <w:ilvl w:val="0"/>
                <w:numId w:val="16"/>
              </w:numPr>
              <w:spacing w:line="360" w:lineRule="auto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>محيط قطعة الارض.</w:t>
            </w:r>
          </w:p>
          <w:p w:rsidR="003E37AB" w:rsidRPr="00C92368" w:rsidRDefault="003E37AB" w:rsidP="003E37AB">
            <w:pPr>
              <w:pStyle w:val="ListParagraph"/>
              <w:spacing w:line="360" w:lineRule="auto"/>
              <w:rPr>
                <w:rFonts w:asciiTheme="minorHAnsi" w:hAnsiTheme="minorHAnsi" w:cstheme="minorHAnsi"/>
                <w:lang w:bidi="ar-DZ"/>
              </w:rPr>
            </w:pPr>
            <w:r w:rsidRPr="003E37AB">
              <w:rPr>
                <w:rFonts w:asciiTheme="minorHAnsi" w:hAnsiTheme="minorHAnsi" w:cstheme="minorHAnsi"/>
                <w:position w:val="-6"/>
                <w:lang w:bidi="ar-DZ"/>
              </w:rPr>
              <w:object w:dxaOrig="2140" w:dyaOrig="279">
                <v:shape id="_x0000_i1037" type="#_x0000_t75" style="width:107.3pt;height:14.25pt" o:ole="">
                  <v:imagedata r:id="rId47" o:title=""/>
                </v:shape>
                <o:OLEObject Type="Embed" ProgID="Equation.DSMT4" ShapeID="_x0000_i1037" DrawAspect="Content" ObjectID="_1795281667" r:id="rId48"/>
              </w:object>
            </w:r>
            <w:r>
              <w:rPr>
                <w:rFonts w:asciiTheme="minorHAnsi" w:hAnsiTheme="minorHAnsi" w:cstheme="minorHAnsi"/>
                <w:rtl/>
                <w:lang w:bidi="ar-DZ"/>
              </w:rPr>
              <w:t xml:space="preserve"> </w:t>
            </w:r>
          </w:p>
          <w:p w:rsidR="00A059CA" w:rsidRPr="00A059CA" w:rsidRDefault="00A059CA" w:rsidP="00B140FB">
            <w:pPr>
              <w:rPr>
                <w:rFonts w:asciiTheme="minorHAnsi" w:hAnsiTheme="minorHAnsi" w:cstheme="minorHAnsi"/>
                <w:lang w:bidi="ar-DZ"/>
              </w:rPr>
            </w:pPr>
          </w:p>
        </w:tc>
      </w:tr>
      <w:tr w:rsidR="003E37AB" w:rsidTr="00A059CA">
        <w:tc>
          <w:tcPr>
            <w:tcW w:w="634" w:type="dxa"/>
            <w:vAlign w:val="center"/>
          </w:tcPr>
          <w:p w:rsidR="003E37AB" w:rsidRDefault="003E37AB" w:rsidP="00A059C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A059C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A059C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A059C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A059C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A059C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A059C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A059C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A059C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A059C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A059C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A059C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A059C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A059C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A059C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A059C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A059C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A059C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A059C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A059CA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8</w:t>
            </w:r>
          </w:p>
        </w:tc>
        <w:tc>
          <w:tcPr>
            <w:tcW w:w="709" w:type="dxa"/>
          </w:tcPr>
          <w:p w:rsidR="003E37AB" w:rsidRDefault="003E37A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531C2B" w:rsidRDefault="00531C2B" w:rsidP="00F4130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</w:tc>
        <w:tc>
          <w:tcPr>
            <w:tcW w:w="8755" w:type="dxa"/>
          </w:tcPr>
          <w:p w:rsidR="003E37AB" w:rsidRDefault="003E37AB" w:rsidP="003E37AB">
            <w:pPr>
              <w:spacing w:line="480" w:lineRule="auto"/>
              <w:rPr>
                <w:rFonts w:cs="Andalus"/>
                <w:sz w:val="36"/>
                <w:szCs w:val="36"/>
                <w:u w:val="single"/>
              </w:rPr>
            </w:pPr>
          </w:p>
          <w:p w:rsidR="003E37AB" w:rsidRDefault="003E37AB" w:rsidP="003E37AB">
            <w:pPr>
              <w:spacing w:line="480" w:lineRule="auto"/>
              <w:rPr>
                <w:rFonts w:cs="Andalus"/>
                <w:sz w:val="36"/>
                <w:szCs w:val="36"/>
                <w:u w:val="single"/>
              </w:rPr>
            </w:pPr>
          </w:p>
          <w:p w:rsidR="003E37AB" w:rsidRPr="007E43D0" w:rsidRDefault="003E37AB" w:rsidP="003E37AB">
            <w:pPr>
              <w:spacing w:line="480" w:lineRule="auto"/>
              <w:rPr>
                <w:rFonts w:cs="Andalus"/>
                <w:sz w:val="36"/>
                <w:szCs w:val="36"/>
                <w:u w:val="single"/>
                <w:rtl/>
                <w:lang w:val="fr-FR" w:bidi="ar-DZ"/>
              </w:rPr>
            </w:pPr>
            <w:r>
              <w:rPr>
                <w:rFonts w:cs="Andalus" w:hint="cs"/>
                <w:sz w:val="36"/>
                <w:szCs w:val="36"/>
                <w:u w:val="single"/>
                <w:rtl/>
              </w:rPr>
              <w:t>الوضعية الإدماجية</w:t>
            </w:r>
            <w:r>
              <w:rPr>
                <w:rFonts w:cs="Andalus" w:hint="cs"/>
                <w:sz w:val="36"/>
                <w:szCs w:val="36"/>
                <w:rtl/>
              </w:rPr>
              <w:t xml:space="preserve">    8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>نقاط</w:t>
            </w:r>
            <w:r>
              <w:rPr>
                <w:rFonts w:cs="Andalus"/>
                <w:sz w:val="36"/>
                <w:szCs w:val="36"/>
                <w:u w:val="single"/>
              </w:rPr>
              <w:t xml:space="preserve"> </w:t>
            </w:r>
          </w:p>
          <w:p w:rsidR="003E37AB" w:rsidRDefault="003E37AB" w:rsidP="003E37AB">
            <w:pPr>
              <w:pStyle w:val="ListParagraph"/>
              <w:numPr>
                <w:ilvl w:val="0"/>
                <w:numId w:val="12"/>
              </w:numPr>
              <w:spacing w:after="240"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val="fr-FR" w:bidi="ar-DZ"/>
              </w:rPr>
              <w:t>ت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 xml:space="preserve">بين أن الطريق بين منزل احمد و المخبزة مواز لطريق بين منزل سامي والمدرسة 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lastRenderedPageBreak/>
              <w:t>(BE)//(CF)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>.</w:t>
            </w:r>
          </w:p>
          <w:p w:rsidR="003E37AB" w:rsidRDefault="003E37AB" w:rsidP="003E37AB">
            <w:pPr>
              <w:pStyle w:val="ListParagraph"/>
              <w:spacing w:after="240" w:line="360" w:lineRule="auto"/>
              <w:ind w:left="1440"/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لدينا النقط </w:t>
            </w:r>
            <w:r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>C,B,A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 وَ</w:t>
            </w:r>
            <w:r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>F,E,A</w:t>
            </w:r>
            <w:r w:rsidR="002109FB"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 في استقامية وعلى نفس الترتيب</w:t>
            </w:r>
          </w:p>
          <w:p w:rsidR="002109FB" w:rsidRDefault="002109FB" w:rsidP="003E37AB">
            <w:pPr>
              <w:pStyle w:val="ListParagraph"/>
              <w:spacing w:after="240" w:line="360" w:lineRule="auto"/>
              <w:ind w:left="1440"/>
              <w:rPr>
                <w:rFonts w:asciiTheme="minorHAnsi" w:hAnsiTheme="minorHAnsi" w:cstheme="minorHAnsi"/>
                <w:sz w:val="28"/>
                <w:szCs w:val="28"/>
                <w:lang w:bidi="ar-DZ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و </w:t>
            </w:r>
            <w:r w:rsidRPr="002109FB">
              <w:rPr>
                <w:rFonts w:asciiTheme="minorHAnsi" w:hAnsiTheme="minorHAnsi" w:cstheme="minorHAnsi"/>
                <w:position w:val="-76"/>
                <w:sz w:val="28"/>
                <w:szCs w:val="28"/>
                <w:lang w:bidi="ar-DZ"/>
              </w:rPr>
              <w:object w:dxaOrig="2799" w:dyaOrig="1640">
                <v:shape id="_x0000_i1038" type="#_x0000_t75" style="width:139.9pt;height:82.2pt" o:ole="">
                  <v:imagedata r:id="rId49" o:title=""/>
                </v:shape>
                <o:OLEObject Type="Embed" ProgID="Equation.DSMT4" ShapeID="_x0000_i1038" DrawAspect="Content" ObjectID="_1795281668" r:id="rId50"/>
              </w:object>
            </w:r>
            <w:r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:rsidR="002109FB" w:rsidRDefault="002109FB" w:rsidP="003E37AB">
            <w:pPr>
              <w:pStyle w:val="ListParagraph"/>
              <w:spacing w:after="240" w:line="360" w:lineRule="auto"/>
              <w:ind w:left="1440"/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>ومنه حسب خاصية العكسية لطالس</w:t>
            </w:r>
          </w:p>
          <w:p w:rsidR="002109FB" w:rsidRDefault="002109FB" w:rsidP="003E37AB">
            <w:pPr>
              <w:pStyle w:val="ListParagraph"/>
              <w:spacing w:after="240" w:line="360" w:lineRule="auto"/>
              <w:ind w:left="1440"/>
              <w:rPr>
                <w:rFonts w:asciiTheme="minorHAnsi" w:hAnsiTheme="minorHAnsi" w:cstheme="minorHAnsi"/>
                <w:sz w:val="28"/>
                <w:szCs w:val="28"/>
                <w:lang w:bidi="ar-DZ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فإن </w:t>
            </w:r>
            <w:r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>(BE)//(CF)</w:t>
            </w:r>
          </w:p>
          <w:p w:rsidR="002109FB" w:rsidRDefault="002109FB" w:rsidP="003E37AB">
            <w:pPr>
              <w:pStyle w:val="ListParagraph"/>
              <w:spacing w:after="240" w:line="360" w:lineRule="auto"/>
              <w:ind w:left="1440"/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>اذن الطريق بين منزل احمد و المخبزة موازي لطريق بين منزل سامي و المتوسطة</w:t>
            </w:r>
          </w:p>
          <w:p w:rsidR="003E37AB" w:rsidRDefault="003E37AB" w:rsidP="003E37AB">
            <w:pPr>
              <w:pStyle w:val="ListParagraph"/>
              <w:numPr>
                <w:ilvl w:val="0"/>
                <w:numId w:val="12"/>
              </w:numPr>
              <w:spacing w:after="240"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>حس</w:t>
            </w:r>
            <w:r w:rsidR="002109FB">
              <w:rPr>
                <w:rFonts w:asciiTheme="minorHAnsi" w:hAnsiTheme="minorHAnsi" w:cstheme="minorHAnsi" w:hint="cs"/>
                <w:sz w:val="28"/>
                <w:szCs w:val="28"/>
                <w:rtl/>
              </w:rPr>
              <w:t>ا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>ب المسافة بين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 xml:space="preserve">منزل احمد و المخبزة 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>BE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>.</w:t>
            </w:r>
          </w:p>
          <w:p w:rsidR="002109FB" w:rsidRDefault="002109FB" w:rsidP="002109FB">
            <w:pPr>
              <w:spacing w:after="240" w:line="360" w:lineRule="auto"/>
              <w:ind w:left="1080"/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 xml:space="preserve">لدينا </w:t>
            </w:r>
            <w:r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>(BE)//(CF)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 والمثلثين </w:t>
            </w:r>
            <w:r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>ABE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 وَ</w:t>
            </w:r>
            <w:r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>ACF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 في وضعية طالس</w:t>
            </w:r>
          </w:p>
          <w:p w:rsidR="002109FB" w:rsidRPr="002109FB" w:rsidRDefault="002109FB" w:rsidP="002109FB">
            <w:pPr>
              <w:spacing w:after="240" w:line="360" w:lineRule="auto"/>
              <w:ind w:left="1080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ومنه </w:t>
            </w:r>
            <w:r w:rsidR="005E1D76" w:rsidRPr="005E1D76">
              <w:rPr>
                <w:rFonts w:asciiTheme="minorHAnsi" w:hAnsiTheme="minorHAnsi" w:cstheme="minorHAnsi"/>
                <w:position w:val="-106"/>
                <w:sz w:val="28"/>
                <w:szCs w:val="28"/>
                <w:lang w:bidi="ar-DZ"/>
              </w:rPr>
              <w:object w:dxaOrig="2140" w:dyaOrig="2240">
                <v:shape id="_x0000_i1039" type="#_x0000_t75" style="width:107.3pt;height:112.1pt" o:ole="">
                  <v:imagedata r:id="rId51" o:title=""/>
                </v:shape>
                <o:OLEObject Type="Embed" ProgID="Equation.DSMT4" ShapeID="_x0000_i1039" DrawAspect="Content" ObjectID="_1795281669" r:id="rId52"/>
              </w:object>
            </w:r>
            <w:r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:rsidR="003E37AB" w:rsidRDefault="003E37AB" w:rsidP="005E1D76">
            <w:pPr>
              <w:pStyle w:val="ListParagraph"/>
              <w:numPr>
                <w:ilvl w:val="0"/>
                <w:numId w:val="12"/>
              </w:numPr>
              <w:spacing w:after="240" w:line="276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>حس</w:t>
            </w:r>
            <w:r w:rsidR="002109FB">
              <w:rPr>
                <w:rFonts w:asciiTheme="minorHAnsi" w:hAnsiTheme="minorHAnsi" w:cstheme="minorHAnsi" w:hint="cs"/>
                <w:sz w:val="28"/>
                <w:szCs w:val="28"/>
                <w:rtl/>
              </w:rPr>
              <w:t>ا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>ب المسافة التي يقطعها سامي وحده</w:t>
            </w:r>
          </w:p>
          <w:p w:rsidR="00531C2B" w:rsidRPr="00531C2B" w:rsidRDefault="00531C2B" w:rsidP="005E1D76">
            <w:pPr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>طريقة1</w:t>
            </w:r>
          </w:p>
          <w:p w:rsidR="005E1D76" w:rsidRDefault="005E1D76" w:rsidP="005E1D76">
            <w:pPr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 xml:space="preserve">لدينا 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>(ED)//(AC)</w:t>
            </w:r>
          </w:p>
          <w:p w:rsidR="005E1D76" w:rsidRDefault="00531C2B" w:rsidP="005E1D76">
            <w:pPr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34016" behindDoc="0" locked="0" layoutInCell="1" allowOverlap="1" wp14:anchorId="3576369A" wp14:editId="13198E2F">
                      <wp:simplePos x="0" y="0"/>
                      <wp:positionH relativeFrom="column">
                        <wp:posOffset>156845</wp:posOffset>
                      </wp:positionH>
                      <wp:positionV relativeFrom="paragraph">
                        <wp:posOffset>167005</wp:posOffset>
                      </wp:positionV>
                      <wp:extent cx="2483485" cy="1466850"/>
                      <wp:effectExtent l="0" t="0" r="12065" b="19050"/>
                      <wp:wrapNone/>
                      <wp:docPr id="30" name="Text Box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83485" cy="14668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31C2B" w:rsidRDefault="00531C2B">
                                  <w:pPr>
                                    <w:rPr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طريقة2</w:t>
                                  </w:r>
                                </w:p>
                                <w:p w:rsidR="00531C2B" w:rsidRDefault="00531C2B">
                                  <w:pPr>
                                    <w:rPr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لدينا في الربعي </w:t>
                                  </w:r>
                                  <w:r>
                                    <w:rPr>
                                      <w:lang w:bidi="ar-DZ"/>
                                    </w:rPr>
                                    <w:t>BEDC</w:t>
                                  </w:r>
                                </w:p>
                                <w:p w:rsidR="00531C2B" w:rsidRDefault="00531C2B">
                                  <w:pPr>
                                    <w:rPr>
                                      <w:lang w:bidi="ar-DZ"/>
                                    </w:rPr>
                                  </w:pPr>
                                  <w:r>
                                    <w:rPr>
                                      <w:lang w:bidi="ar-DZ"/>
                                    </w:rPr>
                                    <w:t>(BE)/</w:t>
                                  </w:r>
                                  <w:proofErr w:type="gramStart"/>
                                  <w:r>
                                    <w:rPr>
                                      <w:lang w:bidi="ar-DZ"/>
                                    </w:rPr>
                                    <w:t>/(</w:t>
                                  </w:r>
                                  <w:proofErr w:type="gramEnd"/>
                                  <w:r>
                                    <w:rPr>
                                      <w:lang w:bidi="ar-DZ"/>
                                    </w:rPr>
                                    <w:t>CD)</w:t>
                                  </w:r>
                                </w:p>
                                <w:p w:rsidR="00531C2B" w:rsidRDefault="00531C2B">
                                  <w:pPr>
                                    <w:rPr>
                                      <w:lang w:bidi="ar-DZ"/>
                                    </w:rPr>
                                  </w:pPr>
                                  <w:r>
                                    <w:rPr>
                                      <w:lang w:bidi="ar-DZ"/>
                                    </w:rPr>
                                    <w:t>(BC)//(ED)</w:t>
                                  </w:r>
                                </w:p>
                                <w:p w:rsidR="00531C2B" w:rsidRDefault="00531C2B">
                                  <w:pPr>
                                    <w:rPr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ومنه الرباعي متوازي اضلاع </w:t>
                                  </w:r>
                                </w:p>
                                <w:p w:rsidR="00531C2B" w:rsidRDefault="00531C2B">
                                  <w:pPr>
                                    <w:rPr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اذن</w:t>
                                  </w:r>
                                </w:p>
                                <w:p w:rsidR="00531C2B" w:rsidRPr="00531C2B" w:rsidRDefault="00531C2B">
                                  <w:pPr>
                                    <w:rPr>
                                      <w:lang w:bidi="ar-DZ"/>
                                    </w:rPr>
                                  </w:pPr>
                                  <w:r>
                                    <w:rPr>
                                      <w:lang w:bidi="ar-DZ"/>
                                    </w:rPr>
                                    <w:t>BE=CD=210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0" o:spid="_x0000_s1053" type="#_x0000_t202" style="position:absolute;left:0;text-align:left;margin-left:12.35pt;margin-top:13.15pt;width:195.55pt;height:115.5pt;z-index:2517340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" fillcolor="white [3201]" strokeweight=".5pt">
                      <v:textbox>
                        <w:txbxContent>
                          <w:p w:rsidR="00531C2B" w:rsidRDefault="00531C2B">
                            <w:pPr>
                              <w:rPr>
                                <w:rFonts w:hint="cs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طريقة2</w:t>
                            </w:r>
                          </w:p>
                          <w:p w:rsidR="00531C2B" w:rsidRDefault="00531C2B">
                            <w:pPr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لدينا في الربعي </w:t>
                            </w:r>
                            <w:r>
                              <w:rPr>
                                <w:lang w:bidi="ar-DZ"/>
                              </w:rPr>
                              <w:t>BEDC</w:t>
                            </w:r>
                          </w:p>
                          <w:p w:rsidR="00531C2B" w:rsidRDefault="00531C2B">
                            <w:pPr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lang w:bidi="ar-DZ"/>
                              </w:rPr>
                              <w:t>(BE)/</w:t>
                            </w:r>
                            <w:proofErr w:type="gramStart"/>
                            <w:r>
                              <w:rPr>
                                <w:lang w:bidi="ar-DZ"/>
                              </w:rPr>
                              <w:t>/(</w:t>
                            </w:r>
                            <w:proofErr w:type="gramEnd"/>
                            <w:r>
                              <w:rPr>
                                <w:lang w:bidi="ar-DZ"/>
                              </w:rPr>
                              <w:t>CD)</w:t>
                            </w:r>
                          </w:p>
                          <w:p w:rsidR="00531C2B" w:rsidRDefault="00531C2B">
                            <w:pPr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lang w:bidi="ar-DZ"/>
                              </w:rPr>
                              <w:t>(BC)//(ED)</w:t>
                            </w:r>
                          </w:p>
                          <w:p w:rsidR="00531C2B" w:rsidRDefault="00531C2B">
                            <w:pPr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ومنه الرباعي متوازي اضلاع </w:t>
                            </w:r>
                          </w:p>
                          <w:p w:rsidR="00531C2B" w:rsidRDefault="00531C2B">
                            <w:pPr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اذن</w:t>
                            </w:r>
                          </w:p>
                          <w:p w:rsidR="00531C2B" w:rsidRPr="00531C2B" w:rsidRDefault="00531C2B">
                            <w:pPr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lang w:bidi="ar-DZ"/>
                              </w:rPr>
                              <w:t>BE=CD=210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E1D76"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والمثلثين </w:t>
            </w:r>
            <w:r w:rsidR="005E1D76"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>FDE</w:t>
            </w:r>
            <w:r w:rsidR="005E1D76"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و </w:t>
            </w:r>
            <w:r w:rsidR="005E1D76"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>FCA</w:t>
            </w:r>
            <w:r w:rsidR="005E1D76"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 في وضعية طالس</w:t>
            </w:r>
          </w:p>
          <w:p w:rsidR="005E1D76" w:rsidRDefault="00A85F4B" w:rsidP="005E1D76">
            <w:pPr>
              <w:rPr>
                <w:rFonts w:asciiTheme="minorHAnsi" w:hAnsiTheme="minorHAnsi" w:cstheme="minorHAnsi"/>
                <w:sz w:val="28"/>
                <w:szCs w:val="28"/>
                <w:lang w:bidi="ar-DZ"/>
              </w:rPr>
            </w:pPr>
            <w:r w:rsidRPr="00A85F4B">
              <w:rPr>
                <w:rFonts w:asciiTheme="minorHAnsi" w:hAnsiTheme="minorHAnsi" w:cstheme="minorHAnsi"/>
                <w:position w:val="-88"/>
                <w:sz w:val="28"/>
                <w:szCs w:val="28"/>
                <w:lang w:bidi="ar-DZ"/>
              </w:rPr>
              <w:object w:dxaOrig="2299" w:dyaOrig="1920">
                <v:shape id="_x0000_i1040" type="#_x0000_t75" style="width:114.8pt;height:96.45pt" o:ole="">
                  <v:imagedata r:id="rId53" o:title=""/>
                </v:shape>
                <o:OLEObject Type="Embed" ProgID="Equation.DSMT4" ShapeID="_x0000_i1040" DrawAspect="Content" ObjectID="_1795281670" r:id="rId54"/>
              </w:object>
            </w:r>
            <w:r w:rsidR="005E1D76"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:rsidR="00A85F4B" w:rsidRDefault="00A85F4B" w:rsidP="005E1D76">
            <w:pPr>
              <w:rPr>
                <w:rFonts w:asciiTheme="minorHAnsi" w:hAnsiTheme="minorHAnsi" w:cstheme="minorHAnsi"/>
                <w:sz w:val="28"/>
                <w:szCs w:val="28"/>
                <w:lang w:bidi="ar-DZ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حساب </w:t>
            </w:r>
            <w:r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>CD</w:t>
            </w:r>
          </w:p>
          <w:p w:rsidR="00A85F4B" w:rsidRDefault="00055A65" w:rsidP="005E1D76">
            <w:pPr>
              <w:rPr>
                <w:rFonts w:asciiTheme="minorHAnsi" w:hAnsiTheme="minorHAnsi" w:cstheme="minorHAnsi"/>
                <w:sz w:val="28"/>
                <w:szCs w:val="28"/>
                <w:lang w:bidi="ar-DZ"/>
              </w:rPr>
            </w:pPr>
            <w:r w:rsidRPr="00A85F4B">
              <w:rPr>
                <w:rFonts w:asciiTheme="minorHAnsi" w:hAnsiTheme="minorHAnsi" w:cstheme="minorHAnsi"/>
                <w:position w:val="-6"/>
                <w:sz w:val="28"/>
                <w:szCs w:val="28"/>
                <w:lang w:bidi="ar-DZ"/>
              </w:rPr>
              <w:object w:dxaOrig="3440" w:dyaOrig="279">
                <v:shape id="_x0000_i1041" type="#_x0000_t75" style="width:171.85pt;height:14.25pt" o:ole="">
                  <v:imagedata r:id="rId55" o:title=""/>
                </v:shape>
                <o:OLEObject Type="Embed" ProgID="Equation.DSMT4" ShapeID="_x0000_i1041" DrawAspect="Content" ObjectID="_1795281671" r:id="rId56"/>
              </w:object>
            </w:r>
            <w:r w:rsidR="00A85F4B"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 xml:space="preserve"> </w:t>
            </w:r>
          </w:p>
          <w:p w:rsidR="00055A65" w:rsidRPr="005E1D76" w:rsidRDefault="00055A65" w:rsidP="005E1D76">
            <w:pPr>
              <w:rPr>
                <w:rFonts w:asciiTheme="minorHAnsi" w:hAnsiTheme="minorHAnsi" w:cstheme="minorHAnsi"/>
                <w:sz w:val="28"/>
                <w:szCs w:val="28"/>
                <w:lang w:bidi="ar-DZ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>المسافة التي يقطعها سامي وحده 210متر</w:t>
            </w:r>
          </w:p>
        </w:tc>
      </w:tr>
    </w:tbl>
    <w:p w:rsidR="00063459" w:rsidRPr="00C41D3E" w:rsidRDefault="00063459" w:rsidP="007159F6">
      <w:pPr>
        <w:spacing w:line="360" w:lineRule="auto"/>
        <w:rPr>
          <w:rFonts w:asciiTheme="minorHAnsi" w:hAnsiTheme="minorHAnsi" w:cstheme="minorHAnsi"/>
          <w:rtl/>
          <w:lang w:bidi="ar-DZ"/>
        </w:rPr>
      </w:pPr>
    </w:p>
    <w:sectPr w:rsidR="00063459" w:rsidRPr="00C41D3E" w:rsidSect="00693BC9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153CC"/>
    <w:multiLevelType w:val="hybridMultilevel"/>
    <w:tmpl w:val="88407AEA"/>
    <w:lvl w:ilvl="0" w:tplc="3E7C994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B208E3"/>
    <w:multiLevelType w:val="hybridMultilevel"/>
    <w:tmpl w:val="4FCCCD76"/>
    <w:lvl w:ilvl="0" w:tplc="BF06D790">
      <w:start w:val="1"/>
      <w:numFmt w:val="decimal"/>
      <w:lvlText w:val="%1-"/>
      <w:lvlJc w:val="left"/>
      <w:pPr>
        <w:ind w:left="1080" w:hanging="360"/>
      </w:pPr>
      <w:rPr>
        <w:rFonts w:asciiTheme="minorHAnsi" w:eastAsia="Times New Roman" w:hAnsiTheme="minorHAnsi" w:cstheme="minorHAnsi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1931297B"/>
    <w:multiLevelType w:val="hybridMultilevel"/>
    <w:tmpl w:val="90F228E4"/>
    <w:lvl w:ilvl="0" w:tplc="80860A1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986B4A"/>
    <w:multiLevelType w:val="hybridMultilevel"/>
    <w:tmpl w:val="B5806CAA"/>
    <w:lvl w:ilvl="0" w:tplc="8F18093C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CF27781"/>
    <w:multiLevelType w:val="hybridMultilevel"/>
    <w:tmpl w:val="C038A2B4"/>
    <w:lvl w:ilvl="0" w:tplc="C464B532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F8A462F"/>
    <w:multiLevelType w:val="hybridMultilevel"/>
    <w:tmpl w:val="E19A5912"/>
    <w:lvl w:ilvl="0" w:tplc="2706966A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8CD2A75"/>
    <w:multiLevelType w:val="hybridMultilevel"/>
    <w:tmpl w:val="3768FE8A"/>
    <w:lvl w:ilvl="0" w:tplc="2B7C8C8C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4B8B5E2F"/>
    <w:multiLevelType w:val="hybridMultilevel"/>
    <w:tmpl w:val="C37C1266"/>
    <w:lvl w:ilvl="0" w:tplc="9B86EDA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B947766"/>
    <w:multiLevelType w:val="hybridMultilevel"/>
    <w:tmpl w:val="906879DA"/>
    <w:lvl w:ilvl="0" w:tplc="30CA2EF4">
      <w:start w:val="1"/>
      <w:numFmt w:val="bullet"/>
      <w:lvlText w:val="-"/>
      <w:lvlJc w:val="left"/>
      <w:pPr>
        <w:ind w:left="1440" w:hanging="360"/>
      </w:pPr>
      <w:rPr>
        <w:rFonts w:ascii="Calibri" w:eastAsia="Times New Roman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5CA56A6C"/>
    <w:multiLevelType w:val="hybridMultilevel"/>
    <w:tmpl w:val="4FCCCD76"/>
    <w:lvl w:ilvl="0" w:tplc="BF06D790">
      <w:start w:val="1"/>
      <w:numFmt w:val="decimal"/>
      <w:lvlText w:val="%1-"/>
      <w:lvlJc w:val="left"/>
      <w:pPr>
        <w:ind w:left="1080" w:hanging="360"/>
      </w:pPr>
      <w:rPr>
        <w:rFonts w:asciiTheme="minorHAnsi" w:eastAsia="Times New Roman" w:hAnsiTheme="minorHAnsi" w:cstheme="minorHAnsi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624B1984"/>
    <w:multiLevelType w:val="hybridMultilevel"/>
    <w:tmpl w:val="88407AEA"/>
    <w:lvl w:ilvl="0" w:tplc="3E7C994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B0600B4"/>
    <w:multiLevelType w:val="hybridMultilevel"/>
    <w:tmpl w:val="E19A5912"/>
    <w:lvl w:ilvl="0" w:tplc="2706966A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E952272"/>
    <w:multiLevelType w:val="hybridMultilevel"/>
    <w:tmpl w:val="E19A5912"/>
    <w:lvl w:ilvl="0" w:tplc="2706966A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EE76F86"/>
    <w:multiLevelType w:val="hybridMultilevel"/>
    <w:tmpl w:val="E19A5912"/>
    <w:lvl w:ilvl="0" w:tplc="2706966A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76532086"/>
    <w:multiLevelType w:val="hybridMultilevel"/>
    <w:tmpl w:val="C37C1266"/>
    <w:lvl w:ilvl="0" w:tplc="9B86EDA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C7B597A"/>
    <w:multiLevelType w:val="hybridMultilevel"/>
    <w:tmpl w:val="3768FE8A"/>
    <w:lvl w:ilvl="0" w:tplc="2B7C8C8C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10"/>
  </w:num>
  <w:num w:numId="6">
    <w:abstractNumId w:val="5"/>
  </w:num>
  <w:num w:numId="7">
    <w:abstractNumId w:val="12"/>
  </w:num>
  <w:num w:numId="8">
    <w:abstractNumId w:val="4"/>
  </w:num>
  <w:num w:numId="9">
    <w:abstractNumId w:val="13"/>
  </w:num>
  <w:num w:numId="10">
    <w:abstractNumId w:val="15"/>
  </w:num>
  <w:num w:numId="11">
    <w:abstractNumId w:val="6"/>
  </w:num>
  <w:num w:numId="12">
    <w:abstractNumId w:val="8"/>
  </w:num>
  <w:num w:numId="13">
    <w:abstractNumId w:val="7"/>
  </w:num>
  <w:num w:numId="14">
    <w:abstractNumId w:val="9"/>
  </w:num>
  <w:num w:numId="15">
    <w:abstractNumId w:val="11"/>
  </w:num>
  <w:num w:numId="1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3BC9"/>
    <w:rsid w:val="00006230"/>
    <w:rsid w:val="00014BE7"/>
    <w:rsid w:val="00053DAA"/>
    <w:rsid w:val="00055A65"/>
    <w:rsid w:val="00063459"/>
    <w:rsid w:val="000F201B"/>
    <w:rsid w:val="000F2685"/>
    <w:rsid w:val="000F31A8"/>
    <w:rsid w:val="0010057B"/>
    <w:rsid w:val="00146F7D"/>
    <w:rsid w:val="00163D92"/>
    <w:rsid w:val="00166E84"/>
    <w:rsid w:val="00176AB0"/>
    <w:rsid w:val="002109FB"/>
    <w:rsid w:val="00212206"/>
    <w:rsid w:val="00223748"/>
    <w:rsid w:val="00250E26"/>
    <w:rsid w:val="002617DD"/>
    <w:rsid w:val="0026594B"/>
    <w:rsid w:val="002C126D"/>
    <w:rsid w:val="003131E0"/>
    <w:rsid w:val="003212A9"/>
    <w:rsid w:val="00322C1E"/>
    <w:rsid w:val="00330CC6"/>
    <w:rsid w:val="0036746A"/>
    <w:rsid w:val="003A7B83"/>
    <w:rsid w:val="003C758B"/>
    <w:rsid w:val="003C7E7F"/>
    <w:rsid w:val="003D470A"/>
    <w:rsid w:val="003E37AB"/>
    <w:rsid w:val="00406E00"/>
    <w:rsid w:val="00432B98"/>
    <w:rsid w:val="00460F9B"/>
    <w:rsid w:val="004B449D"/>
    <w:rsid w:val="004C1169"/>
    <w:rsid w:val="004D264C"/>
    <w:rsid w:val="00531C2B"/>
    <w:rsid w:val="00535A44"/>
    <w:rsid w:val="005430D7"/>
    <w:rsid w:val="00555165"/>
    <w:rsid w:val="005553E0"/>
    <w:rsid w:val="00585B70"/>
    <w:rsid w:val="005A0B58"/>
    <w:rsid w:val="005B4B6F"/>
    <w:rsid w:val="005D4D5E"/>
    <w:rsid w:val="005E1D76"/>
    <w:rsid w:val="006846D2"/>
    <w:rsid w:val="00693BC9"/>
    <w:rsid w:val="006D1787"/>
    <w:rsid w:val="00704A5E"/>
    <w:rsid w:val="007159F6"/>
    <w:rsid w:val="00775DE0"/>
    <w:rsid w:val="007820AE"/>
    <w:rsid w:val="00790873"/>
    <w:rsid w:val="007E06A9"/>
    <w:rsid w:val="007E43D0"/>
    <w:rsid w:val="008152BE"/>
    <w:rsid w:val="00840F1F"/>
    <w:rsid w:val="00860020"/>
    <w:rsid w:val="008A0D18"/>
    <w:rsid w:val="008A4172"/>
    <w:rsid w:val="008D36CE"/>
    <w:rsid w:val="009741B2"/>
    <w:rsid w:val="00980EA1"/>
    <w:rsid w:val="00984B0C"/>
    <w:rsid w:val="009A58C1"/>
    <w:rsid w:val="009D59ED"/>
    <w:rsid w:val="009F3BEE"/>
    <w:rsid w:val="00A02B47"/>
    <w:rsid w:val="00A059CA"/>
    <w:rsid w:val="00A304F9"/>
    <w:rsid w:val="00A77318"/>
    <w:rsid w:val="00A85F4B"/>
    <w:rsid w:val="00AE4527"/>
    <w:rsid w:val="00AF557E"/>
    <w:rsid w:val="00B140FB"/>
    <w:rsid w:val="00B203DC"/>
    <w:rsid w:val="00B4266D"/>
    <w:rsid w:val="00B533D7"/>
    <w:rsid w:val="00BD21E5"/>
    <w:rsid w:val="00C41D3E"/>
    <w:rsid w:val="00C566B3"/>
    <w:rsid w:val="00C83BCF"/>
    <w:rsid w:val="00C92368"/>
    <w:rsid w:val="00CA6C7B"/>
    <w:rsid w:val="00CB76F7"/>
    <w:rsid w:val="00CC5526"/>
    <w:rsid w:val="00CC626F"/>
    <w:rsid w:val="00D44BA8"/>
    <w:rsid w:val="00DC21EC"/>
    <w:rsid w:val="00DF062D"/>
    <w:rsid w:val="00DF0E9C"/>
    <w:rsid w:val="00DF28A9"/>
    <w:rsid w:val="00E75A17"/>
    <w:rsid w:val="00E81B43"/>
    <w:rsid w:val="00E96A30"/>
    <w:rsid w:val="00EB4D0D"/>
    <w:rsid w:val="00F41306"/>
    <w:rsid w:val="00F42BF7"/>
    <w:rsid w:val="00F512E2"/>
    <w:rsid w:val="00F64138"/>
    <w:rsid w:val="00F93A5F"/>
    <w:rsid w:val="00FB6F00"/>
    <w:rsid w:val="00FF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3BC9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3BC9"/>
    <w:pPr>
      <w:ind w:left="720"/>
      <w:contextualSpacing/>
    </w:pPr>
  </w:style>
  <w:style w:type="table" w:styleId="TableGrid">
    <w:name w:val="Table Grid"/>
    <w:basedOn w:val="TableNormal"/>
    <w:uiPriority w:val="59"/>
    <w:rsid w:val="00585B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31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31A8"/>
    <w:rPr>
      <w:rFonts w:ascii="Tahoma" w:eastAsia="Times New Roman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3BC9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3BC9"/>
    <w:pPr>
      <w:ind w:left="720"/>
      <w:contextualSpacing/>
    </w:pPr>
  </w:style>
  <w:style w:type="table" w:styleId="TableGrid">
    <w:name w:val="Table Grid"/>
    <w:basedOn w:val="TableNormal"/>
    <w:uiPriority w:val="59"/>
    <w:rsid w:val="00585B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31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31A8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30</TotalTime>
  <Pages>3</Pages>
  <Words>315</Words>
  <Characters>1796</Characters>
  <Application>Microsoft Office Word</Application>
  <DocSecurity>0</DocSecurity>
  <Lines>14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NOVO</dc:creator>
  <cp:lastModifiedBy>hp</cp:lastModifiedBy>
  <cp:revision>13</cp:revision>
  <cp:lastPrinted>2024-11-24T21:31:00Z</cp:lastPrinted>
  <dcterms:created xsi:type="dcterms:W3CDTF">2024-11-21T10:37:00Z</dcterms:created>
  <dcterms:modified xsi:type="dcterms:W3CDTF">2024-12-09T1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